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49CFCB" w14:textId="77777777" w:rsidR="002E5816" w:rsidRDefault="00D13A7B">
      <w:r>
        <w:t>ỦY BAN NHÂN DÂN QUẬN 12</w:t>
      </w:r>
    </w:p>
    <w:p w14:paraId="7DB58B04" w14:textId="77777777" w:rsidR="00D13A7B" w:rsidRPr="00D13A7B" w:rsidRDefault="00D56EB6" w:rsidP="00D56EB6">
      <w:pPr>
        <w:tabs>
          <w:tab w:val="center" w:pos="1843"/>
        </w:tabs>
        <w:rPr>
          <w:b/>
        </w:rPr>
      </w:pPr>
      <w:r>
        <w:rPr>
          <w:b/>
        </w:rPr>
        <w:tab/>
      </w:r>
      <w:r w:rsidR="00D13A7B" w:rsidRPr="00D13A7B">
        <w:rPr>
          <w:b/>
        </w:rPr>
        <w:t>TRƯỜNG: TRUNG HỌC CƠ SỞ</w:t>
      </w:r>
    </w:p>
    <w:p w14:paraId="38A3046D" w14:textId="77777777" w:rsidR="00D13A7B" w:rsidRDefault="00D56EB6" w:rsidP="00D56EB6">
      <w:pPr>
        <w:tabs>
          <w:tab w:val="center" w:pos="1843"/>
        </w:tabs>
        <w:rPr>
          <w:b/>
        </w:rPr>
      </w:pPr>
      <w:r>
        <w:rPr>
          <w:b/>
        </w:rPr>
        <w:tab/>
      </w:r>
      <w:r w:rsidR="00D13A7B" w:rsidRPr="00D13A7B">
        <w:rPr>
          <w:b/>
        </w:rPr>
        <w:t xml:space="preserve">PHAN BỘI CHÂU </w:t>
      </w:r>
    </w:p>
    <w:p w14:paraId="60ED99B2" w14:textId="77777777" w:rsidR="00510AA6" w:rsidRPr="00D13A7B" w:rsidRDefault="00510AA6" w:rsidP="00D56EB6">
      <w:pPr>
        <w:tabs>
          <w:tab w:val="center" w:pos="1843"/>
        </w:tabs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D896CE" wp14:editId="421E4A9B">
                <wp:simplePos x="0" y="0"/>
                <wp:positionH relativeFrom="column">
                  <wp:posOffset>486410</wp:posOffset>
                </wp:positionH>
                <wp:positionV relativeFrom="paragraph">
                  <wp:posOffset>15240</wp:posOffset>
                </wp:positionV>
                <wp:extent cx="12954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034839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3pt,1.2pt" to="140.3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" strokecolor="black [3213]" strokeweight="1.5pt">
                <v:stroke joinstyle="miter"/>
              </v:line>
            </w:pict>
          </mc:Fallback>
        </mc:AlternateContent>
      </w:r>
    </w:p>
    <w:p w14:paraId="162E222D" w14:textId="77777777" w:rsidR="00861E8C" w:rsidRPr="00D13A7B" w:rsidRDefault="0056589B" w:rsidP="00D13A7B">
      <w:pPr>
        <w:jc w:val="center"/>
        <w:rPr>
          <w:b/>
        </w:rPr>
      </w:pPr>
      <w:r>
        <w:rPr>
          <w:b/>
        </w:rPr>
        <w:t xml:space="preserve">HƯỚNG DẪN CHẤM </w:t>
      </w:r>
      <w:r w:rsidR="00D13A7B" w:rsidRPr="00D13A7B">
        <w:rPr>
          <w:b/>
        </w:rPr>
        <w:t>ĐỀ KIỂM TRA CUỐI HỌC KÌ 1</w:t>
      </w:r>
    </w:p>
    <w:p w14:paraId="02E1CA07" w14:textId="46D8E573" w:rsidR="00D13A7B" w:rsidRPr="00DA2DDC" w:rsidRDefault="00D13A7B" w:rsidP="00D13A7B">
      <w:pPr>
        <w:jc w:val="center"/>
        <w:rPr>
          <w:b/>
        </w:rPr>
      </w:pPr>
      <w:r w:rsidRPr="00DA2DDC">
        <w:rPr>
          <w:b/>
        </w:rPr>
        <w:t xml:space="preserve">TOÁN </w:t>
      </w:r>
      <w:r w:rsidR="00ED5AB1">
        <w:rPr>
          <w:b/>
        </w:rPr>
        <w:t>6</w:t>
      </w:r>
      <w:r w:rsidRPr="00DA2DDC">
        <w:rPr>
          <w:b/>
        </w:rPr>
        <w:t xml:space="preserve"> – NĂM HỌC: 2021-2022.</w:t>
      </w:r>
    </w:p>
    <w:p w14:paraId="2B10326E" w14:textId="77777777" w:rsidR="00D13A7B" w:rsidRDefault="00D13A7B" w:rsidP="00D13A7B">
      <w:pPr>
        <w:jc w:val="center"/>
      </w:pPr>
      <w:r>
        <w:t>Ngày:   /01/ 2021 - Thời gian: 90 phút</w:t>
      </w:r>
    </w:p>
    <w:p w14:paraId="276B6F2C" w14:textId="09E7359C" w:rsidR="00D13A7B" w:rsidRDefault="00D13A7B" w:rsidP="00D13A7B">
      <w:pPr>
        <w:jc w:val="center"/>
      </w:pPr>
      <w:r>
        <w:t>(Không kể thời gian giao đề).</w:t>
      </w:r>
    </w:p>
    <w:p w14:paraId="06006A6E" w14:textId="0EC613BC" w:rsidR="00ED5AB1" w:rsidRPr="00D654C4" w:rsidRDefault="00ED5AB1" w:rsidP="00D13A7B">
      <w:pPr>
        <w:jc w:val="center"/>
        <w:rPr>
          <w:b/>
          <w:bCs/>
        </w:rPr>
      </w:pPr>
      <w:r w:rsidRPr="00D654C4">
        <w:rPr>
          <w:b/>
          <w:bCs/>
        </w:rPr>
        <w:t xml:space="preserve">ĐỀ </w:t>
      </w:r>
      <w:r w:rsidR="0060084C">
        <w:rPr>
          <w:b/>
          <w:bCs/>
        </w:rPr>
        <w:t>3</w:t>
      </w:r>
    </w:p>
    <w:p w14:paraId="5F94A0DB" w14:textId="77777777" w:rsidR="00D13A7B" w:rsidRDefault="00D13A7B" w:rsidP="00D13A7B">
      <w:pPr>
        <w:jc w:val="center"/>
      </w:pPr>
    </w:p>
    <w:p w14:paraId="63EBE266" w14:textId="77777777" w:rsidR="00861E8C" w:rsidRPr="00FB690B" w:rsidRDefault="00861E8C" w:rsidP="00861E8C">
      <w:pPr>
        <w:jc w:val="both"/>
        <w:rPr>
          <w:color w:val="000000" w:themeColor="text1"/>
          <w:sz w:val="28"/>
          <w:szCs w:val="28"/>
        </w:rPr>
      </w:pPr>
      <w:r w:rsidRPr="00FB690B">
        <w:rPr>
          <w:b/>
          <w:color w:val="000000" w:themeColor="text1"/>
          <w:sz w:val="28"/>
          <w:szCs w:val="28"/>
        </w:rPr>
        <w:t xml:space="preserve">I – TRẮC NGHIỆM </w:t>
      </w:r>
      <w:r w:rsidRPr="009C4C20">
        <w:rPr>
          <w:color w:val="000000" w:themeColor="text1"/>
          <w:sz w:val="28"/>
          <w:szCs w:val="28"/>
        </w:rPr>
        <w:t>(7 điểm)</w:t>
      </w:r>
      <w:r w:rsidRPr="00FB690B">
        <w:rPr>
          <w:color w:val="000000" w:themeColor="text1"/>
          <w:sz w:val="28"/>
          <w:szCs w:val="28"/>
        </w:rPr>
        <w:t xml:space="preserve">: </w:t>
      </w:r>
      <w:r>
        <w:rPr>
          <w:color w:val="000000" w:themeColor="text1"/>
          <w:sz w:val="28"/>
          <w:szCs w:val="28"/>
        </w:rPr>
        <w:t>Mỗi câu đúng 0,5 điểm.</w:t>
      </w:r>
    </w:p>
    <w:p w14:paraId="6B595205" w14:textId="77777777" w:rsidR="00861E8C" w:rsidRDefault="00861E8C" w:rsidP="00DB663F">
      <w:pPr>
        <w:spacing w:before="120" w:after="120"/>
        <w:rPr>
          <w:rStyle w:val="Emphasis"/>
          <w:b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F20FA1F" wp14:editId="4F283A9F">
            <wp:simplePos x="0" y="0"/>
            <wp:positionH relativeFrom="column">
              <wp:posOffset>4336621</wp:posOffset>
            </wp:positionH>
            <wp:positionV relativeFrom="paragraph">
              <wp:posOffset>75565</wp:posOffset>
            </wp:positionV>
            <wp:extent cx="2051905" cy="206876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905" cy="206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Emphasis"/>
          <w:b/>
          <w:szCs w:val="26"/>
        </w:rPr>
        <w:t>C</w:t>
      </w:r>
      <w:r w:rsidRPr="00C21714">
        <w:rPr>
          <w:rStyle w:val="Emphasis"/>
          <w:b/>
          <w:szCs w:val="26"/>
          <w:lang w:val="vi-VN"/>
        </w:rPr>
        <w:t xml:space="preserve">họn đáp án đúng nhất </w:t>
      </w:r>
      <w:r>
        <w:rPr>
          <w:rStyle w:val="Emphasis"/>
          <w:b/>
          <w:szCs w:val="26"/>
        </w:rPr>
        <w:t xml:space="preserve">điền </w:t>
      </w:r>
      <w:r w:rsidRPr="00C21714">
        <w:rPr>
          <w:rStyle w:val="Emphasis"/>
          <w:b/>
          <w:szCs w:val="26"/>
          <w:lang w:val="vi-VN"/>
        </w:rPr>
        <w:t>vào phiếu trả lời</w:t>
      </w:r>
      <w:r>
        <w:rPr>
          <w:rStyle w:val="Emphasis"/>
          <w:b/>
          <w:szCs w:val="26"/>
        </w:rPr>
        <w:t xml:space="preserve"> trắc nghiệm sau:</w:t>
      </w:r>
    </w:p>
    <w:tbl>
      <w:tblPr>
        <w:tblW w:w="9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</w:tblGrid>
      <w:tr w:rsidR="00861E8C" w:rsidRPr="00C21714" w14:paraId="54C5C3FC" w14:textId="77777777" w:rsidTr="00B96280">
        <w:trPr>
          <w:jc w:val="center"/>
        </w:trPr>
        <w:tc>
          <w:tcPr>
            <w:tcW w:w="1053" w:type="dxa"/>
            <w:vAlign w:val="center"/>
          </w:tcPr>
          <w:p w14:paraId="5CAC8A64" w14:textId="77777777" w:rsidR="00861E8C" w:rsidRPr="00C21714" w:rsidRDefault="00861E8C" w:rsidP="00B96280">
            <w:pPr>
              <w:pStyle w:val="NormalWeb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ÂU</w:t>
            </w:r>
          </w:p>
        </w:tc>
        <w:tc>
          <w:tcPr>
            <w:tcW w:w="593" w:type="dxa"/>
            <w:vAlign w:val="center"/>
          </w:tcPr>
          <w:p w14:paraId="624612D7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93" w:type="dxa"/>
            <w:vAlign w:val="center"/>
          </w:tcPr>
          <w:p w14:paraId="354DAD41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93" w:type="dxa"/>
            <w:vAlign w:val="center"/>
          </w:tcPr>
          <w:p w14:paraId="7FFC66B5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593" w:type="dxa"/>
            <w:vAlign w:val="center"/>
          </w:tcPr>
          <w:p w14:paraId="10FD34A1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593" w:type="dxa"/>
            <w:vAlign w:val="center"/>
          </w:tcPr>
          <w:p w14:paraId="5CD8B62A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593" w:type="dxa"/>
            <w:vAlign w:val="center"/>
          </w:tcPr>
          <w:p w14:paraId="00D15383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593" w:type="dxa"/>
            <w:vAlign w:val="center"/>
          </w:tcPr>
          <w:p w14:paraId="797D6B6E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593" w:type="dxa"/>
            <w:vAlign w:val="center"/>
          </w:tcPr>
          <w:p w14:paraId="5B8F468F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593" w:type="dxa"/>
            <w:vAlign w:val="center"/>
          </w:tcPr>
          <w:p w14:paraId="2292BB09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593" w:type="dxa"/>
            <w:vAlign w:val="center"/>
          </w:tcPr>
          <w:p w14:paraId="721E0F0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593" w:type="dxa"/>
            <w:vAlign w:val="center"/>
          </w:tcPr>
          <w:p w14:paraId="06325ED3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93" w:type="dxa"/>
            <w:vAlign w:val="center"/>
          </w:tcPr>
          <w:p w14:paraId="556C86D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93" w:type="dxa"/>
            <w:vAlign w:val="center"/>
          </w:tcPr>
          <w:p w14:paraId="3F7CC25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593" w:type="dxa"/>
            <w:vAlign w:val="center"/>
          </w:tcPr>
          <w:p w14:paraId="30374E5B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</w:tr>
      <w:tr w:rsidR="00861E8C" w:rsidRPr="00C21714" w14:paraId="169529DF" w14:textId="77777777" w:rsidTr="00B96280">
        <w:trPr>
          <w:jc w:val="center"/>
        </w:trPr>
        <w:tc>
          <w:tcPr>
            <w:tcW w:w="1053" w:type="dxa"/>
            <w:vAlign w:val="center"/>
          </w:tcPr>
          <w:p w14:paraId="41FC8CF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A</w:t>
            </w:r>
          </w:p>
        </w:tc>
        <w:tc>
          <w:tcPr>
            <w:tcW w:w="593" w:type="dxa"/>
            <w:vAlign w:val="center"/>
          </w:tcPr>
          <w:p w14:paraId="10B8A13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60DB1BF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6689C0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637198E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5ADC21F8" w14:textId="2BF4A86F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4A100893" w14:textId="63EE6C8F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6425D54E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A74EC60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29CECF4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93B0A75" w14:textId="0F9219C2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590CFEB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294DF57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448E82C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BFF921C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14:paraId="21D2567E" w14:textId="77777777" w:rsidTr="00B96280">
        <w:trPr>
          <w:jc w:val="center"/>
        </w:trPr>
        <w:tc>
          <w:tcPr>
            <w:tcW w:w="1053" w:type="dxa"/>
            <w:vAlign w:val="center"/>
          </w:tcPr>
          <w:p w14:paraId="7374007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B</w:t>
            </w:r>
          </w:p>
        </w:tc>
        <w:tc>
          <w:tcPr>
            <w:tcW w:w="593" w:type="dxa"/>
            <w:vAlign w:val="center"/>
          </w:tcPr>
          <w:p w14:paraId="4443A941" w14:textId="2607D15F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72C1078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24B2CA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8FD9FEB" w14:textId="5B0A0F2A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44ECE7B1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F814BA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E4094D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E9B055F" w14:textId="205F084B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1C2A04B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30406C0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C83A98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20C49BD" w14:textId="68C99FB1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2C757E0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270860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14:paraId="121F9AAE" w14:textId="77777777" w:rsidTr="00B96280">
        <w:trPr>
          <w:jc w:val="center"/>
        </w:trPr>
        <w:tc>
          <w:tcPr>
            <w:tcW w:w="1053" w:type="dxa"/>
            <w:vAlign w:val="center"/>
          </w:tcPr>
          <w:p w14:paraId="1D4CF01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</w:t>
            </w:r>
          </w:p>
        </w:tc>
        <w:tc>
          <w:tcPr>
            <w:tcW w:w="593" w:type="dxa"/>
            <w:vAlign w:val="center"/>
          </w:tcPr>
          <w:p w14:paraId="2BA3BE22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3C1EA07" w14:textId="14F7EA41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13BF9E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4EF6B02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FE9263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E6CB093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ABEDD01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73154E4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A928D63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346F1A5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3B12940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E883BB7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B67AF8E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3C6866C" w14:textId="14E05044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</w:tr>
      <w:tr w:rsidR="00861E8C" w:rsidRPr="00C21714" w14:paraId="33EC5346" w14:textId="77777777" w:rsidTr="00B96280">
        <w:trPr>
          <w:jc w:val="center"/>
        </w:trPr>
        <w:tc>
          <w:tcPr>
            <w:tcW w:w="1053" w:type="dxa"/>
            <w:vAlign w:val="center"/>
          </w:tcPr>
          <w:p w14:paraId="617DB69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D</w:t>
            </w:r>
          </w:p>
        </w:tc>
        <w:tc>
          <w:tcPr>
            <w:tcW w:w="593" w:type="dxa"/>
            <w:vAlign w:val="center"/>
          </w:tcPr>
          <w:p w14:paraId="2ED28D3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5E80EA1F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2A2915D" w14:textId="05E270B2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1AF580F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ED1DE90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4540D1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787D0FF" w14:textId="4CC799AB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3069C112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420A1E2" w14:textId="78CDF08C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52EF4CD8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163C9F8" w14:textId="72F2D45B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2C47FE38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0F07CFD" w14:textId="1A00343A" w:rsidR="00861E8C" w:rsidRPr="00C21714" w:rsidRDefault="00ED5AB1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4F7DD2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</w:tbl>
    <w:p w14:paraId="0C43750E" w14:textId="77777777" w:rsidR="00861E8C" w:rsidRDefault="00861E8C"/>
    <w:p w14:paraId="12EE5EA6" w14:textId="77777777" w:rsidR="006B10A4" w:rsidRDefault="009300DF" w:rsidP="009300DF">
      <w:r>
        <w:rPr>
          <w:b/>
          <w:color w:val="000000" w:themeColor="text1"/>
          <w:sz w:val="28"/>
          <w:szCs w:val="28"/>
        </w:rPr>
        <w:t>II</w:t>
      </w:r>
      <w:r w:rsidRPr="00FB690B">
        <w:rPr>
          <w:b/>
          <w:color w:val="000000" w:themeColor="text1"/>
          <w:sz w:val="28"/>
          <w:szCs w:val="28"/>
        </w:rPr>
        <w:t xml:space="preserve"> – T</w:t>
      </w:r>
      <w:r>
        <w:rPr>
          <w:b/>
          <w:color w:val="000000" w:themeColor="text1"/>
          <w:sz w:val="28"/>
          <w:szCs w:val="28"/>
        </w:rPr>
        <w:t>Ự LUẬN</w:t>
      </w:r>
      <w:r w:rsidRPr="00FB690B">
        <w:rPr>
          <w:b/>
          <w:color w:val="000000" w:themeColor="text1"/>
          <w:sz w:val="28"/>
          <w:szCs w:val="28"/>
        </w:rPr>
        <w:t xml:space="preserve"> </w:t>
      </w:r>
      <w:r w:rsidRPr="009C4C20">
        <w:rPr>
          <w:color w:val="000000" w:themeColor="text1"/>
          <w:sz w:val="28"/>
          <w:szCs w:val="28"/>
        </w:rPr>
        <w:t>(</w:t>
      </w:r>
      <w:r>
        <w:rPr>
          <w:color w:val="000000" w:themeColor="text1"/>
          <w:sz w:val="28"/>
          <w:szCs w:val="28"/>
        </w:rPr>
        <w:t>3</w:t>
      </w:r>
      <w:r w:rsidRPr="009C4C20">
        <w:rPr>
          <w:color w:val="000000" w:themeColor="text1"/>
          <w:sz w:val="28"/>
          <w:szCs w:val="28"/>
        </w:rPr>
        <w:t xml:space="preserve"> điểm)</w:t>
      </w:r>
      <w:r w:rsidRPr="00FB690B">
        <w:rPr>
          <w:color w:val="000000" w:themeColor="text1"/>
          <w:sz w:val="28"/>
          <w:szCs w:val="28"/>
        </w:rPr>
        <w:t>:</w:t>
      </w:r>
    </w:p>
    <w:p w14:paraId="5DB1C17F" w14:textId="77777777" w:rsidR="006B10A4" w:rsidRDefault="006B10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830"/>
        <w:gridCol w:w="1039"/>
      </w:tblGrid>
      <w:tr w:rsidR="006B10A4" w:rsidRPr="00AD5FF3" w14:paraId="27E31A10" w14:textId="77777777" w:rsidTr="009300DF">
        <w:trPr>
          <w:trHeight w:val="490"/>
        </w:trPr>
        <w:tc>
          <w:tcPr>
            <w:tcW w:w="1345" w:type="dxa"/>
            <w:shd w:val="clear" w:color="auto" w:fill="92D050"/>
            <w:vAlign w:val="center"/>
          </w:tcPr>
          <w:p w14:paraId="07591203" w14:textId="77777777"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30" w:type="dxa"/>
            <w:shd w:val="clear" w:color="auto" w:fill="92D050"/>
            <w:vAlign w:val="center"/>
          </w:tcPr>
          <w:p w14:paraId="7F14ADA4" w14:textId="77777777" w:rsidR="006B10A4" w:rsidRPr="009300DF" w:rsidRDefault="00562040" w:rsidP="009300D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giải</w:t>
            </w:r>
          </w:p>
        </w:tc>
        <w:tc>
          <w:tcPr>
            <w:tcW w:w="1039" w:type="dxa"/>
            <w:shd w:val="clear" w:color="auto" w:fill="92D050"/>
            <w:vAlign w:val="center"/>
          </w:tcPr>
          <w:p w14:paraId="57566164" w14:textId="77777777"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Điểm</w:t>
            </w:r>
          </w:p>
        </w:tc>
      </w:tr>
      <w:tr w:rsidR="006B10A4" w:rsidRPr="00AD5FF3" w14:paraId="24A2E99A" w14:textId="77777777" w:rsidTr="00BE226D">
        <w:tc>
          <w:tcPr>
            <w:tcW w:w="1345" w:type="dxa"/>
          </w:tcPr>
          <w:p w14:paraId="4E6B9E65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a.</w:t>
            </w:r>
          </w:p>
          <w:p w14:paraId="11A86694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36C12DD4" w14:textId="77777777" w:rsidR="00ED5AB1" w:rsidRPr="00306B6E" w:rsidRDefault="00B92D34" w:rsidP="00ED5AB1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r w:rsidR="00ED5AB1" w:rsidRPr="00306B6E">
              <w:rPr>
                <w:rFonts w:eastAsiaTheme="minorHAnsi" w:cstheme="minorBidi"/>
                <w:position w:val="-10"/>
                <w:sz w:val="26"/>
                <w:szCs w:val="26"/>
              </w:rPr>
              <w:object w:dxaOrig="1880" w:dyaOrig="320" w14:anchorId="6292D9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pt;height:15.6pt" o:ole="">
                  <v:imagedata r:id="rId5" o:title=""/>
                </v:shape>
                <o:OLEObject Type="Embed" ProgID="Equation.DSMT4" ShapeID="_x0000_i1025" DrawAspect="Content" ObjectID="_1702231184" r:id="rId6"/>
              </w:object>
            </w:r>
          </w:p>
          <w:p w14:paraId="3B3C6B44" w14:textId="77777777" w:rsidR="006B10A4" w:rsidRDefault="00ED5AB1" w:rsidP="00ED5AB1">
            <w:pPr>
              <w:jc w:val="both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= 36.(23 - 17) : 36     </w:t>
            </w:r>
          </w:p>
          <w:p w14:paraId="04740619" w14:textId="17EBD697" w:rsidR="00ED5AB1" w:rsidRPr="00AD5FF3" w:rsidRDefault="00ED5AB1" w:rsidP="00ED5AB1">
            <w:pPr>
              <w:jc w:val="both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= 6</w:t>
            </w:r>
            <w:r w:rsidRPr="00306B6E">
              <w:rPr>
                <w:sz w:val="26"/>
                <w:szCs w:val="26"/>
                <w:lang w:val="vi-VN"/>
              </w:rPr>
              <w:t xml:space="preserve">  </w:t>
            </w:r>
            <w:r w:rsidRPr="00306B6E">
              <w:rPr>
                <w:sz w:val="26"/>
                <w:szCs w:val="26"/>
              </w:rPr>
              <w:t xml:space="preserve">                                           </w:t>
            </w:r>
          </w:p>
        </w:tc>
        <w:tc>
          <w:tcPr>
            <w:tcW w:w="1039" w:type="dxa"/>
          </w:tcPr>
          <w:p w14:paraId="721AA7C0" w14:textId="77777777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03A25336" w14:textId="77777777" w:rsidR="00453189" w:rsidRDefault="00453189" w:rsidP="00BE226D">
            <w:pPr>
              <w:rPr>
                <w:sz w:val="26"/>
                <w:szCs w:val="26"/>
              </w:rPr>
            </w:pPr>
          </w:p>
          <w:p w14:paraId="055EE5CF" w14:textId="77777777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0571CC6E" w14:textId="77777777" w:rsidTr="00BE226D">
        <w:tc>
          <w:tcPr>
            <w:tcW w:w="1345" w:type="dxa"/>
          </w:tcPr>
          <w:p w14:paraId="18E883A7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b.</w:t>
            </w:r>
          </w:p>
          <w:p w14:paraId="2B0F54D1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2552DFBE" w14:textId="03626F3D" w:rsidR="00ED5AB1" w:rsidRPr="00C6526F" w:rsidRDefault="00B92D34" w:rsidP="00ED5AB1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60" w:lineRule="auto"/>
              <w:ind w:right="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r w:rsidR="005E46DB" w:rsidRPr="00C6526F">
              <w:rPr>
                <w:rFonts w:eastAsiaTheme="minorHAnsi" w:cstheme="minorBidi"/>
                <w:position w:val="-6"/>
                <w:sz w:val="26"/>
                <w:szCs w:val="26"/>
              </w:rPr>
              <w:object w:dxaOrig="1500" w:dyaOrig="320" w14:anchorId="3CAF1F5C">
                <v:shape id="_x0000_i1026" type="#_x0000_t75" style="width:75.2pt;height:15.6pt" o:ole="">
                  <v:imagedata r:id="rId7" o:title=""/>
                </v:shape>
                <o:OLEObject Type="Embed" ProgID="Equation.DSMT4" ShapeID="_x0000_i1026" DrawAspect="Content" ObjectID="_1702231185" r:id="rId8"/>
              </w:object>
            </w:r>
          </w:p>
          <w:p w14:paraId="51A2B1A5" w14:textId="77777777" w:rsidR="006B10A4" w:rsidRDefault="00ED5AB1" w:rsidP="00ED5AB1">
            <w:pPr>
              <w:jc w:val="both"/>
              <w:rPr>
                <w:rFonts w:eastAsiaTheme="minorEastAsia"/>
                <w:sz w:val="26"/>
                <w:szCs w:val="26"/>
                <w:vertAlign w:val="superscript"/>
              </w:rPr>
            </w:pPr>
            <w:r w:rsidRPr="00C6526F">
              <w:rPr>
                <w:sz w:val="26"/>
                <w:szCs w:val="26"/>
              </w:rPr>
              <w:t xml:space="preserve">= 135.9 - 130.9            </w:t>
            </w:r>
            <w:r w:rsidRPr="00C6526F">
              <w:rPr>
                <w:rFonts w:eastAsiaTheme="minorEastAsia"/>
                <w:sz w:val="26"/>
                <w:szCs w:val="26"/>
                <w:vertAlign w:val="superscript"/>
              </w:rPr>
              <w:t xml:space="preserve"> </w:t>
            </w:r>
          </w:p>
          <w:p w14:paraId="314ED13F" w14:textId="77777777" w:rsidR="00ED5AB1" w:rsidRDefault="00ED5AB1" w:rsidP="00ED5AB1">
            <w:pPr>
              <w:tabs>
                <w:tab w:val="left" w:pos="9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</w:r>
          </w:p>
          <w:p w14:paraId="37BE2FC9" w14:textId="77777777" w:rsidR="00ED5AB1" w:rsidRPr="00C6526F" w:rsidRDefault="00ED5AB1" w:rsidP="00ED5AB1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60" w:lineRule="auto"/>
              <w:ind w:right="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9.(135 – 130)</w:t>
            </w:r>
            <w:r w:rsidRPr="00C6526F">
              <w:rPr>
                <w:sz w:val="26"/>
                <w:szCs w:val="26"/>
              </w:rPr>
              <w:t xml:space="preserve">              </w:t>
            </w:r>
            <w:r w:rsidRPr="00C6526F">
              <w:rPr>
                <w:rFonts w:eastAsiaTheme="minorEastAsia"/>
                <w:sz w:val="26"/>
                <w:szCs w:val="26"/>
                <w:vertAlign w:val="superscript"/>
              </w:rPr>
              <w:t xml:space="preserve">                         </w:t>
            </w:r>
          </w:p>
          <w:p w14:paraId="0635A3C8" w14:textId="51226CBD" w:rsidR="00ED5AB1" w:rsidRPr="00ED5AB1" w:rsidRDefault="00ED5AB1" w:rsidP="00ED5AB1">
            <w:pPr>
              <w:tabs>
                <w:tab w:val="left" w:pos="900"/>
              </w:tabs>
              <w:rPr>
                <w:sz w:val="26"/>
                <w:szCs w:val="26"/>
              </w:rPr>
            </w:pPr>
            <w:r w:rsidRPr="00C6526F">
              <w:rPr>
                <w:sz w:val="26"/>
                <w:szCs w:val="26"/>
              </w:rPr>
              <w:t>= 9. 5 = 45</w:t>
            </w:r>
            <w:r w:rsidRPr="00306B6E">
              <w:rPr>
                <w:sz w:val="26"/>
                <w:szCs w:val="26"/>
              </w:rPr>
              <w:t xml:space="preserve">                       </w:t>
            </w:r>
            <w:r w:rsidRPr="00306B6E">
              <w:rPr>
                <w:rFonts w:eastAsiaTheme="minorEastAsia"/>
                <w:sz w:val="26"/>
                <w:szCs w:val="26"/>
                <w:vertAlign w:val="superscript"/>
              </w:rPr>
              <w:t xml:space="preserve"> </w:t>
            </w:r>
          </w:p>
        </w:tc>
        <w:tc>
          <w:tcPr>
            <w:tcW w:w="1039" w:type="dxa"/>
          </w:tcPr>
          <w:p w14:paraId="52D8D891" w14:textId="77777777" w:rsidR="006B10A4" w:rsidRPr="00AD5FF3" w:rsidRDefault="006B10A4" w:rsidP="00BE226D">
            <w:pPr>
              <w:rPr>
                <w:sz w:val="26"/>
                <w:szCs w:val="26"/>
              </w:rPr>
            </w:pPr>
          </w:p>
          <w:p w14:paraId="63F91342" w14:textId="77777777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6564A9FC" w14:textId="77777777" w:rsidR="00882F32" w:rsidRPr="00882F32" w:rsidRDefault="00882F32" w:rsidP="00BE226D">
            <w:pPr>
              <w:rPr>
                <w:szCs w:val="26"/>
              </w:rPr>
            </w:pPr>
          </w:p>
          <w:p w14:paraId="3C392902" w14:textId="77777777" w:rsidR="00ED5AB1" w:rsidRDefault="00ED5AB1" w:rsidP="00FD20A8">
            <w:pPr>
              <w:rPr>
                <w:sz w:val="26"/>
                <w:szCs w:val="26"/>
              </w:rPr>
            </w:pPr>
          </w:p>
          <w:p w14:paraId="76A2209C" w14:textId="77777777" w:rsidR="00ED5AB1" w:rsidRDefault="00ED5AB1" w:rsidP="00FD20A8">
            <w:pPr>
              <w:rPr>
                <w:sz w:val="26"/>
                <w:szCs w:val="26"/>
              </w:rPr>
            </w:pPr>
          </w:p>
          <w:p w14:paraId="61DA0EAC" w14:textId="77E711C8" w:rsidR="006B10A4" w:rsidRPr="00AD5FF3" w:rsidRDefault="006B10A4" w:rsidP="00FD20A8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4F4C44FB" w14:textId="77777777" w:rsidTr="00BE226D">
        <w:tc>
          <w:tcPr>
            <w:tcW w:w="1345" w:type="dxa"/>
          </w:tcPr>
          <w:p w14:paraId="79BC59AB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2</w:t>
            </w:r>
            <w:r w:rsidRPr="00AD5FF3">
              <w:rPr>
                <w:sz w:val="26"/>
                <w:szCs w:val="26"/>
              </w:rPr>
              <w:t>:</w:t>
            </w:r>
          </w:p>
          <w:p w14:paraId="49C900CA" w14:textId="77777777" w:rsidR="006B10A4" w:rsidRPr="00AD5FF3" w:rsidRDefault="006B10A4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19BAD97A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rFonts w:eastAsiaTheme="minorHAnsi" w:cstheme="minorBidi"/>
                <w:position w:val="-6"/>
                <w:sz w:val="26"/>
                <w:szCs w:val="26"/>
              </w:rPr>
              <w:object w:dxaOrig="1680" w:dyaOrig="280" w14:anchorId="1891501B">
                <v:shape id="_x0000_i1027" type="#_x0000_t75" style="width:84pt;height:14.4pt" o:ole="">
                  <v:imagedata r:id="rId9" o:title=""/>
                </v:shape>
                <o:OLEObject Type="Embed" ProgID="Equation.DSMT4" ShapeID="_x0000_i1027" DrawAspect="Content" ObjectID="_1702231186" r:id="rId10"/>
              </w:object>
            </w:r>
          </w:p>
          <w:p w14:paraId="3035E39B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13.x = 565 – 370</w:t>
            </w:r>
          </w:p>
          <w:p w14:paraId="376FAB62" w14:textId="77777777" w:rsidR="008D7E9B" w:rsidRDefault="00ED5AB1" w:rsidP="00ED5AB1">
            <w:pPr>
              <w:jc w:val="both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13.x = 195                                    </w:t>
            </w:r>
          </w:p>
          <w:p w14:paraId="52A3E39D" w14:textId="7DC6BF9C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306B6E">
              <w:rPr>
                <w:sz w:val="26"/>
                <w:szCs w:val="26"/>
              </w:rPr>
              <w:t xml:space="preserve">x =  195: 13 </w:t>
            </w:r>
          </w:p>
          <w:p w14:paraId="3F300F0A" w14:textId="4B50D8A5" w:rsidR="00ED5AB1" w:rsidRPr="00F63877" w:rsidRDefault="00ED5AB1" w:rsidP="00ED5AB1">
            <w:pPr>
              <w:jc w:val="both"/>
              <w:rPr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306B6E">
              <w:rPr>
                <w:sz w:val="26"/>
                <w:szCs w:val="26"/>
              </w:rPr>
              <w:t xml:space="preserve">x = 15                                        </w:t>
            </w:r>
          </w:p>
        </w:tc>
        <w:tc>
          <w:tcPr>
            <w:tcW w:w="1039" w:type="dxa"/>
          </w:tcPr>
          <w:p w14:paraId="31BDBB51" w14:textId="77777777" w:rsidR="00D57CCF" w:rsidRDefault="00D57CCF" w:rsidP="00BE226D">
            <w:pPr>
              <w:rPr>
                <w:sz w:val="26"/>
                <w:szCs w:val="26"/>
              </w:rPr>
            </w:pPr>
          </w:p>
          <w:p w14:paraId="56C7CD3E" w14:textId="77777777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4A19B3EA" w14:textId="77777777" w:rsidR="006B10A4" w:rsidRPr="00AD5FF3" w:rsidRDefault="006B10A4" w:rsidP="00BE226D">
            <w:pPr>
              <w:rPr>
                <w:sz w:val="26"/>
                <w:szCs w:val="26"/>
              </w:rPr>
            </w:pPr>
          </w:p>
          <w:p w14:paraId="05A048D1" w14:textId="77777777" w:rsidR="00ED5AB1" w:rsidRDefault="00ED5AB1" w:rsidP="00D57CCF">
            <w:pPr>
              <w:rPr>
                <w:sz w:val="26"/>
                <w:szCs w:val="26"/>
              </w:rPr>
            </w:pPr>
          </w:p>
          <w:p w14:paraId="7854B70E" w14:textId="77777777" w:rsidR="00ED5AB1" w:rsidRDefault="00ED5AB1" w:rsidP="00D57CCF">
            <w:pPr>
              <w:rPr>
                <w:sz w:val="26"/>
                <w:szCs w:val="26"/>
              </w:rPr>
            </w:pPr>
          </w:p>
          <w:p w14:paraId="57180387" w14:textId="71161C9D" w:rsidR="006B10A4" w:rsidRPr="00AD5FF3" w:rsidRDefault="006B10A4" w:rsidP="00D57CCF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38763407" w14:textId="77777777" w:rsidTr="00BE226D">
        <w:tc>
          <w:tcPr>
            <w:tcW w:w="1345" w:type="dxa"/>
          </w:tcPr>
          <w:p w14:paraId="3BFF4373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3</w:t>
            </w:r>
            <w:r w:rsidRPr="00AD5FF3">
              <w:rPr>
                <w:sz w:val="26"/>
                <w:szCs w:val="26"/>
              </w:rPr>
              <w:t>:</w:t>
            </w:r>
          </w:p>
          <w:p w14:paraId="4ACB6CB1" w14:textId="23089193" w:rsidR="006B10A4" w:rsidRPr="00AD5FF3" w:rsidRDefault="006B10A4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</w:t>
            </w:r>
            <w:r w:rsidR="00ED5AB1">
              <w:rPr>
                <w:i/>
                <w:sz w:val="26"/>
                <w:szCs w:val="26"/>
              </w:rPr>
              <w:t>1</w:t>
            </w:r>
            <w:r w:rsidRPr="00AD5FF3">
              <w:rPr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14:paraId="77C54AA9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  <w:lang w:val="vi-VN"/>
              </w:rPr>
              <w:t>Gọi số</w:t>
            </w:r>
            <w:r w:rsidRPr="00306B6E">
              <w:rPr>
                <w:sz w:val="26"/>
                <w:szCs w:val="26"/>
              </w:rPr>
              <w:t xml:space="preserve"> Bác sĩ</w:t>
            </w:r>
            <w:r w:rsidRPr="00306B6E">
              <w:rPr>
                <w:sz w:val="26"/>
                <w:szCs w:val="26"/>
                <w:lang w:val="vi-VN"/>
              </w:rPr>
              <w:t xml:space="preserve"> của </w:t>
            </w:r>
            <w:r w:rsidRPr="00306B6E">
              <w:rPr>
                <w:sz w:val="26"/>
                <w:szCs w:val="26"/>
              </w:rPr>
              <w:t>bệnh viện</w:t>
            </w:r>
            <w:r w:rsidRPr="00306B6E">
              <w:rPr>
                <w:sz w:val="26"/>
                <w:szCs w:val="26"/>
                <w:lang w:val="vi-VN"/>
              </w:rPr>
              <w:t xml:space="preserve"> là </w:t>
            </w:r>
            <w:r w:rsidRPr="00306B6E">
              <w:rPr>
                <w:sz w:val="26"/>
                <w:szCs w:val="26"/>
              </w:rPr>
              <w:t xml:space="preserve">x       (x </w:t>
            </w:r>
            <w:r w:rsidRPr="00306B6E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Pr="00306B6E">
              <w:rPr>
                <w:sz w:val="26"/>
                <w:szCs w:val="26"/>
              </w:rPr>
              <w:t xml:space="preserve"> N, 100 ≤ x ≤ 200)</w:t>
            </w:r>
          </w:p>
          <w:p w14:paraId="66CE28B5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  <w:lang w:val="vi-VN"/>
              </w:rPr>
              <w:t xml:space="preserve">Do số </w:t>
            </w:r>
            <w:r w:rsidRPr="00306B6E">
              <w:rPr>
                <w:sz w:val="26"/>
                <w:szCs w:val="26"/>
              </w:rPr>
              <w:t>Bác sĩ</w:t>
            </w:r>
            <w:r w:rsidRPr="00306B6E">
              <w:rPr>
                <w:sz w:val="26"/>
                <w:szCs w:val="26"/>
                <w:lang w:val="vi-VN"/>
              </w:rPr>
              <w:t xml:space="preserve"> khi </w:t>
            </w:r>
            <w:r w:rsidRPr="00306B6E">
              <w:rPr>
                <w:sz w:val="26"/>
                <w:szCs w:val="26"/>
              </w:rPr>
              <w:t>chia nhóm</w:t>
            </w:r>
            <w:r w:rsidRPr="00306B6E">
              <w:rPr>
                <w:sz w:val="26"/>
                <w:szCs w:val="26"/>
                <w:lang w:val="vi-VN"/>
              </w:rPr>
              <w:t xml:space="preserve"> </w:t>
            </w:r>
            <w:r w:rsidRPr="00306B6E">
              <w:rPr>
                <w:sz w:val="26"/>
                <w:szCs w:val="26"/>
              </w:rPr>
              <w:t>10</w:t>
            </w:r>
            <w:r>
              <w:rPr>
                <w:sz w:val="26"/>
                <w:szCs w:val="26"/>
              </w:rPr>
              <w:t xml:space="preserve"> </w:t>
            </w:r>
            <w:r w:rsidRPr="00306B6E">
              <w:rPr>
                <w:sz w:val="26"/>
                <w:szCs w:val="26"/>
              </w:rPr>
              <w:t>hoặc nhóm 14</w:t>
            </w:r>
            <w:r w:rsidRPr="00306B6E">
              <w:rPr>
                <w:sz w:val="26"/>
                <w:szCs w:val="26"/>
                <w:lang w:val="vi-VN"/>
              </w:rPr>
              <w:t xml:space="preserve"> đều </w:t>
            </w:r>
            <w:r w:rsidRPr="00306B6E">
              <w:rPr>
                <w:sz w:val="26"/>
                <w:szCs w:val="26"/>
              </w:rPr>
              <w:t>vừa đủ nên:</w:t>
            </w:r>
            <w:r w:rsidRPr="00306B6E">
              <w:rPr>
                <w:sz w:val="26"/>
                <w:szCs w:val="26"/>
                <w:lang w:val="vi-VN"/>
              </w:rPr>
              <w:t xml:space="preserve">  </w:t>
            </w:r>
          </w:p>
          <w:p w14:paraId="0DFC9694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ab/>
              <w:t xml:space="preserve">x </w:t>
            </w:r>
            <w:r w:rsidRPr="00306B6E">
              <w:rPr>
                <w:rFonts w:ascii="Cambria Math" w:hAnsi="Cambria Math" w:cs="Cambria Math"/>
                <w:sz w:val="26"/>
                <w:szCs w:val="26"/>
                <w:lang w:val="vi-VN"/>
              </w:rPr>
              <w:t>⋮</w:t>
            </w:r>
            <w:r w:rsidRPr="00306B6E">
              <w:rPr>
                <w:sz w:val="26"/>
                <w:szCs w:val="26"/>
                <w:lang w:val="vi-VN"/>
              </w:rPr>
              <w:t xml:space="preserve"> </w:t>
            </w:r>
            <w:r w:rsidRPr="00306B6E">
              <w:rPr>
                <w:sz w:val="26"/>
                <w:szCs w:val="26"/>
              </w:rPr>
              <w:t>10</w:t>
            </w:r>
          </w:p>
          <w:p w14:paraId="2E2951AE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ab/>
              <w:t xml:space="preserve">x </w:t>
            </w:r>
            <w:r w:rsidRPr="00306B6E">
              <w:rPr>
                <w:rFonts w:ascii="Cambria Math" w:hAnsi="Cambria Math" w:cs="Cambria Math"/>
                <w:sz w:val="26"/>
                <w:szCs w:val="26"/>
                <w:lang w:val="vi-VN"/>
              </w:rPr>
              <w:t>⋮</w:t>
            </w:r>
            <w:r w:rsidRPr="00306B6E">
              <w:rPr>
                <w:sz w:val="26"/>
                <w:szCs w:val="26"/>
                <w:lang w:val="vi-VN"/>
              </w:rPr>
              <w:t xml:space="preserve"> </w:t>
            </w:r>
            <w:r w:rsidRPr="00306B6E">
              <w:rPr>
                <w:sz w:val="26"/>
                <w:szCs w:val="26"/>
              </w:rPr>
              <w:t>14</w:t>
            </w:r>
          </w:p>
          <w:p w14:paraId="0DE6BDB5" w14:textId="77777777" w:rsidR="00ED5AB1" w:rsidRDefault="00ED5AB1" w:rsidP="00ED5AB1">
            <w:pPr>
              <w:jc w:val="both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ab/>
            </w:r>
            <w:r w:rsidRPr="00306B6E">
              <w:rPr>
                <w:sz w:val="26"/>
                <w:szCs w:val="26"/>
                <w:lang w:val="vi-VN"/>
              </w:rPr>
              <w:t xml:space="preserve">Khi đó </w:t>
            </w:r>
            <w:r w:rsidRPr="00306B6E">
              <w:rPr>
                <w:sz w:val="26"/>
                <w:szCs w:val="26"/>
              </w:rPr>
              <w:t xml:space="preserve">x </w:t>
            </w:r>
            <w:r w:rsidRPr="00306B6E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Pr="00306B6E">
              <w:rPr>
                <w:sz w:val="26"/>
                <w:szCs w:val="26"/>
                <w:lang w:val="vi-VN"/>
              </w:rPr>
              <w:t xml:space="preserve"> BC </w:t>
            </w:r>
            <w:r w:rsidRPr="00306B6E">
              <w:rPr>
                <w:sz w:val="26"/>
                <w:szCs w:val="26"/>
              </w:rPr>
              <w:t xml:space="preserve">(10, 14)  </w:t>
            </w:r>
          </w:p>
          <w:p w14:paraId="680887D7" w14:textId="77777777" w:rsidR="00ED5AB1" w:rsidRPr="00306B6E" w:rsidRDefault="00ED5AB1" w:rsidP="00ED5AB1">
            <w:pPr>
              <w:tabs>
                <w:tab w:val="left" w:pos="6766"/>
              </w:tabs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Tìm BC(10, 14) thông qua BCNN(10, 14).</w:t>
            </w:r>
            <w:r w:rsidRPr="00306B6E">
              <w:rPr>
                <w:sz w:val="26"/>
                <w:szCs w:val="26"/>
              </w:rPr>
              <w:tab/>
            </w:r>
          </w:p>
          <w:p w14:paraId="2A504110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  <w:lang w:val="es-US"/>
              </w:rPr>
            </w:pPr>
            <w:r w:rsidRPr="00306B6E">
              <w:rPr>
                <w:sz w:val="26"/>
                <w:szCs w:val="26"/>
                <w:lang w:val="es-US"/>
              </w:rPr>
              <w:lastRenderedPageBreak/>
              <w:tab/>
              <w:t>10 = 2.5</w:t>
            </w:r>
          </w:p>
          <w:p w14:paraId="63DCC340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           14 = 2.7</w:t>
            </w:r>
          </w:p>
          <w:p w14:paraId="0A136053" w14:textId="77777777" w:rsidR="00ED5AB1" w:rsidRDefault="00ED5AB1" w:rsidP="00ED5AB1">
            <w:pPr>
              <w:jc w:val="both"/>
              <w:rPr>
                <w:sz w:val="26"/>
                <w:szCs w:val="26"/>
                <w:lang w:val="es-US"/>
              </w:rPr>
            </w:pPr>
            <w:r w:rsidRPr="00306B6E">
              <w:rPr>
                <w:sz w:val="26"/>
                <w:szCs w:val="26"/>
              </w:rPr>
              <w:t xml:space="preserve">   BCNN(10,</w:t>
            </w:r>
            <w:r>
              <w:rPr>
                <w:sz w:val="26"/>
                <w:szCs w:val="26"/>
              </w:rPr>
              <w:t xml:space="preserve"> </w:t>
            </w:r>
            <w:r w:rsidRPr="00306B6E">
              <w:rPr>
                <w:sz w:val="26"/>
                <w:szCs w:val="26"/>
              </w:rPr>
              <w:t>14) = 2</w:t>
            </w:r>
            <w:r w:rsidRPr="00306B6E">
              <w:rPr>
                <w:sz w:val="26"/>
                <w:szCs w:val="26"/>
                <w:lang w:val="es-US"/>
              </w:rPr>
              <w:t>.5</w:t>
            </w:r>
            <w:r w:rsidRPr="00306B6E">
              <w:rPr>
                <w:sz w:val="26"/>
                <w:szCs w:val="26"/>
              </w:rPr>
              <w:t xml:space="preserve">.7 </w:t>
            </w:r>
            <w:r w:rsidRPr="00306B6E">
              <w:rPr>
                <w:sz w:val="26"/>
                <w:szCs w:val="26"/>
                <w:lang w:val="es-US"/>
              </w:rPr>
              <w:t xml:space="preserve"> = </w:t>
            </w:r>
            <w:r w:rsidRPr="00306B6E">
              <w:rPr>
                <w:sz w:val="26"/>
                <w:szCs w:val="26"/>
              </w:rPr>
              <w:t xml:space="preserve"> 7</w:t>
            </w:r>
            <w:r w:rsidRPr="00306B6E">
              <w:rPr>
                <w:sz w:val="26"/>
                <w:szCs w:val="26"/>
                <w:lang w:val="es-US"/>
              </w:rPr>
              <w:t xml:space="preserve">0    </w:t>
            </w:r>
          </w:p>
          <w:p w14:paraId="24630235" w14:textId="4E73D685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x </w:t>
            </w:r>
            <w:r w:rsidRPr="00306B6E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Pr="00306B6E">
              <w:rPr>
                <w:sz w:val="26"/>
                <w:szCs w:val="26"/>
                <w:lang w:val="vi-VN"/>
              </w:rPr>
              <w:t xml:space="preserve"> BC</w:t>
            </w:r>
            <w:r w:rsidRPr="00306B6E">
              <w:rPr>
                <w:sz w:val="26"/>
                <w:szCs w:val="26"/>
              </w:rPr>
              <w:t>(10,14)</w:t>
            </w:r>
            <w:r w:rsidRPr="00306B6E">
              <w:rPr>
                <w:sz w:val="26"/>
                <w:szCs w:val="26"/>
                <w:lang w:val="vi-VN"/>
              </w:rPr>
              <w:t xml:space="preserve"> =</w:t>
            </w:r>
            <w:r w:rsidRPr="00306B6E">
              <w:rPr>
                <w:sz w:val="26"/>
                <w:szCs w:val="26"/>
              </w:rPr>
              <w:t xml:space="preserve"> B(70) = </w:t>
            </w:r>
            <w:r w:rsidRPr="00306B6E">
              <w:rPr>
                <w:sz w:val="26"/>
                <w:szCs w:val="26"/>
                <w:lang w:val="vi-VN"/>
              </w:rPr>
              <w:t xml:space="preserve">{0; </w:t>
            </w:r>
            <w:r w:rsidRPr="00306B6E">
              <w:rPr>
                <w:sz w:val="26"/>
                <w:szCs w:val="26"/>
              </w:rPr>
              <w:t>70;</w:t>
            </w:r>
            <w:r>
              <w:rPr>
                <w:sz w:val="26"/>
                <w:szCs w:val="26"/>
              </w:rPr>
              <w:t xml:space="preserve"> </w:t>
            </w:r>
            <w:r w:rsidRPr="00306B6E">
              <w:rPr>
                <w:sz w:val="26"/>
                <w:szCs w:val="26"/>
              </w:rPr>
              <w:t>140</w:t>
            </w:r>
            <w:r w:rsidRPr="00306B6E">
              <w:rPr>
                <w:sz w:val="26"/>
                <w:szCs w:val="26"/>
                <w:lang w:val="vi-VN"/>
              </w:rPr>
              <w:t>;</w:t>
            </w:r>
            <w:r w:rsidRPr="00306B6E">
              <w:rPr>
                <w:sz w:val="26"/>
                <w:szCs w:val="26"/>
              </w:rPr>
              <w:t xml:space="preserve"> 210;</w:t>
            </w:r>
            <w:r w:rsidRPr="00306B6E">
              <w:rPr>
                <w:sz w:val="26"/>
                <w:szCs w:val="26"/>
                <w:lang w:val="vi-VN"/>
              </w:rPr>
              <w:t xml:space="preserve"> …</w:t>
            </w:r>
            <w:r w:rsidRPr="00306B6E">
              <w:rPr>
                <w:sz w:val="26"/>
                <w:szCs w:val="26"/>
              </w:rPr>
              <w:t xml:space="preserve">}               </w:t>
            </w:r>
          </w:p>
          <w:p w14:paraId="05586B9F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Vì  100 ≤ x ≤ 200 </w:t>
            </w:r>
            <w:r w:rsidRPr="00306B6E">
              <w:rPr>
                <w:sz w:val="26"/>
                <w:szCs w:val="26"/>
                <w:lang w:val="vi-VN"/>
              </w:rPr>
              <w:t xml:space="preserve"> nên </w:t>
            </w:r>
            <w:r w:rsidRPr="00306B6E">
              <w:rPr>
                <w:sz w:val="26"/>
                <w:szCs w:val="26"/>
              </w:rPr>
              <w:t>x</w:t>
            </w:r>
            <w:r w:rsidRPr="00306B6E">
              <w:rPr>
                <w:sz w:val="26"/>
                <w:szCs w:val="26"/>
                <w:lang w:val="vi-VN"/>
              </w:rPr>
              <w:t xml:space="preserve"> = </w:t>
            </w:r>
            <w:r w:rsidRPr="00306B6E">
              <w:rPr>
                <w:sz w:val="26"/>
                <w:szCs w:val="26"/>
              </w:rPr>
              <w:t>140</w:t>
            </w:r>
          </w:p>
          <w:p w14:paraId="79159AF0" w14:textId="01F10FF2" w:rsidR="006B4139" w:rsidRPr="00ED5AB1" w:rsidRDefault="00ED5AB1" w:rsidP="00ED5AB1">
            <w:pPr>
              <w:jc w:val="both"/>
              <w:rPr>
                <w:sz w:val="26"/>
                <w:szCs w:val="26"/>
                <w:lang w:val="es-US"/>
              </w:rPr>
            </w:pPr>
            <w:r w:rsidRPr="00306B6E">
              <w:rPr>
                <w:sz w:val="26"/>
                <w:szCs w:val="26"/>
              </w:rPr>
              <w:t xml:space="preserve">Vậy số Bác sĩ của bệnh viện là 140  người.         </w:t>
            </w:r>
            <w:r w:rsidRPr="00306B6E">
              <w:rPr>
                <w:sz w:val="26"/>
                <w:szCs w:val="26"/>
                <w:lang w:val="es-US"/>
              </w:rPr>
              <w:t xml:space="preserve">       </w:t>
            </w:r>
            <w:r w:rsidRPr="00306B6E">
              <w:rPr>
                <w:sz w:val="26"/>
                <w:szCs w:val="26"/>
              </w:rPr>
              <w:t xml:space="preserve">                             </w:t>
            </w:r>
          </w:p>
        </w:tc>
        <w:tc>
          <w:tcPr>
            <w:tcW w:w="1039" w:type="dxa"/>
          </w:tcPr>
          <w:p w14:paraId="4CE5E4D2" w14:textId="77777777" w:rsidR="007A057C" w:rsidRDefault="007A057C" w:rsidP="00BE226D">
            <w:pPr>
              <w:rPr>
                <w:sz w:val="26"/>
                <w:szCs w:val="26"/>
              </w:rPr>
            </w:pPr>
          </w:p>
          <w:p w14:paraId="2289D31D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48E3D3A2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57280AA9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1543502E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6FD3F247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2A881B0A" w14:textId="72D5733F" w:rsidR="007A057C" w:rsidRPr="00AD5FF3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428224CD" w14:textId="77777777" w:rsidR="007A057C" w:rsidRPr="00AD5FF3" w:rsidRDefault="007A057C" w:rsidP="007A057C">
            <w:pPr>
              <w:rPr>
                <w:sz w:val="26"/>
                <w:szCs w:val="26"/>
              </w:rPr>
            </w:pPr>
          </w:p>
          <w:p w14:paraId="2976CE20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03F64655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5FE3D32C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3F56750E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15CAA1F8" w14:textId="32557398" w:rsidR="007A057C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267AD4EE" w14:textId="77777777" w:rsidR="00ED5AB1" w:rsidRPr="00AD5FF3" w:rsidRDefault="00ED5AB1" w:rsidP="00ED5AB1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34057F4" w14:textId="51476528" w:rsidR="00ED5AB1" w:rsidRDefault="00ED5AB1" w:rsidP="007A057C">
            <w:pPr>
              <w:rPr>
                <w:sz w:val="26"/>
                <w:szCs w:val="26"/>
              </w:rPr>
            </w:pPr>
          </w:p>
          <w:p w14:paraId="3B00A04D" w14:textId="22126B9D" w:rsidR="00ED5AB1" w:rsidRDefault="00ED5AB1" w:rsidP="007A057C">
            <w:pPr>
              <w:rPr>
                <w:sz w:val="26"/>
                <w:szCs w:val="26"/>
              </w:rPr>
            </w:pPr>
          </w:p>
          <w:p w14:paraId="07070082" w14:textId="77777777" w:rsidR="00ED5AB1" w:rsidRPr="00AD5FF3" w:rsidRDefault="00ED5AB1" w:rsidP="00ED5AB1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9B4643D" w14:textId="77777777" w:rsidR="007A057C" w:rsidRPr="00AD5FF3" w:rsidRDefault="007A057C" w:rsidP="00BE226D">
            <w:pPr>
              <w:rPr>
                <w:sz w:val="26"/>
                <w:szCs w:val="26"/>
              </w:rPr>
            </w:pPr>
          </w:p>
        </w:tc>
      </w:tr>
      <w:tr w:rsidR="00ED5AB1" w:rsidRPr="00AD5FF3" w14:paraId="367D474B" w14:textId="77777777" w:rsidTr="00601EF8">
        <w:trPr>
          <w:trHeight w:val="1505"/>
        </w:trPr>
        <w:tc>
          <w:tcPr>
            <w:tcW w:w="1345" w:type="dxa"/>
          </w:tcPr>
          <w:p w14:paraId="29B6CF67" w14:textId="77777777" w:rsidR="00ED5AB1" w:rsidRPr="00AD5FF3" w:rsidRDefault="00ED5AB1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lastRenderedPageBreak/>
              <w:t>Bài 4</w:t>
            </w:r>
            <w:r w:rsidRPr="00AD5FF3">
              <w:rPr>
                <w:sz w:val="26"/>
                <w:szCs w:val="26"/>
              </w:rPr>
              <w:t>:</w:t>
            </w:r>
          </w:p>
          <w:p w14:paraId="653F7A9B" w14:textId="02BB0F4E" w:rsidR="00ED5AB1" w:rsidRPr="00AD5FF3" w:rsidRDefault="00ED5AB1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0,5</w:t>
            </w:r>
            <w:r w:rsidRPr="00AD5FF3">
              <w:rPr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14:paraId="3F96F494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Diện tích sân nhà Bác Hùng là:</w:t>
            </w:r>
          </w:p>
          <w:p w14:paraId="2073175B" w14:textId="77777777" w:rsidR="00ED5AB1" w:rsidRDefault="00ED5AB1" w:rsidP="00ED5AB1">
            <w:pPr>
              <w:jc w:val="both"/>
              <w:rPr>
                <w:sz w:val="26"/>
                <w:szCs w:val="26"/>
                <w:vertAlign w:val="superscript"/>
              </w:rPr>
            </w:pPr>
            <w:r w:rsidRPr="00306B6E">
              <w:rPr>
                <w:sz w:val="26"/>
                <w:szCs w:val="26"/>
              </w:rPr>
              <w:t xml:space="preserve">           12 . 9 = 108 (m</w:t>
            </w:r>
            <w:r w:rsidRPr="00306B6E">
              <w:rPr>
                <w:sz w:val="26"/>
                <w:szCs w:val="26"/>
                <w:vertAlign w:val="superscript"/>
              </w:rPr>
              <w:t>2</w:t>
            </w:r>
            <w:r w:rsidRPr="00306B6E">
              <w:rPr>
                <w:sz w:val="26"/>
                <w:szCs w:val="26"/>
              </w:rPr>
              <w:t>)</w:t>
            </w:r>
            <w:r w:rsidRPr="00306B6E">
              <w:rPr>
                <w:sz w:val="26"/>
                <w:szCs w:val="26"/>
                <w:vertAlign w:val="superscript"/>
              </w:rPr>
              <w:t xml:space="preserve">   </w:t>
            </w:r>
          </w:p>
          <w:p w14:paraId="7A53CDDB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Diện tích viên gạch hình vuông  là :</w:t>
            </w:r>
          </w:p>
          <w:p w14:paraId="7C0D358E" w14:textId="77777777" w:rsidR="00ED5AB1" w:rsidRPr="00306B6E" w:rsidRDefault="00ED5AB1" w:rsidP="00ED5AB1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>0,6 . 0,6  = 0,36   (m</w:t>
            </w:r>
            <w:r w:rsidRPr="00306B6E">
              <w:rPr>
                <w:sz w:val="26"/>
                <w:szCs w:val="26"/>
                <w:vertAlign w:val="superscript"/>
              </w:rPr>
              <w:t>2</w:t>
            </w:r>
            <w:r w:rsidRPr="00306B6E">
              <w:rPr>
                <w:sz w:val="26"/>
                <w:szCs w:val="26"/>
              </w:rPr>
              <w:t xml:space="preserve">)  </w:t>
            </w:r>
          </w:p>
          <w:p w14:paraId="21CC711D" w14:textId="77777777" w:rsidR="00ED5AB1" w:rsidRPr="00306B6E" w:rsidRDefault="00ED5AB1" w:rsidP="00ED5AB1">
            <w:pPr>
              <w:spacing w:line="360" w:lineRule="auto"/>
              <w:rPr>
                <w:sz w:val="26"/>
                <w:szCs w:val="26"/>
              </w:rPr>
            </w:pPr>
            <w:r w:rsidRPr="00306B6E">
              <w:rPr>
                <w:sz w:val="26"/>
                <w:szCs w:val="26"/>
              </w:rPr>
              <w:t xml:space="preserve">Số viên gạch cần có để lát đủ sân là:     </w:t>
            </w:r>
          </w:p>
          <w:p w14:paraId="4F4F847E" w14:textId="76EB94FF" w:rsidR="00ED5AB1" w:rsidRPr="008E4BCF" w:rsidRDefault="00ED5AB1" w:rsidP="00ED5AB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</w:t>
            </w:r>
            <w:r w:rsidRPr="00306B6E">
              <w:rPr>
                <w:sz w:val="26"/>
                <w:szCs w:val="26"/>
              </w:rPr>
              <w:t xml:space="preserve">108 : 0,36 = 300 (viên)                                         </w:t>
            </w:r>
          </w:p>
        </w:tc>
        <w:tc>
          <w:tcPr>
            <w:tcW w:w="1039" w:type="dxa"/>
          </w:tcPr>
          <w:p w14:paraId="389ABD1A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2355546E" w14:textId="7384125F" w:rsidR="00ED5AB1" w:rsidRPr="00AD5FF3" w:rsidRDefault="00ED5AB1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B94CC77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5C9B215C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47DD30F2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50A9086E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676F8EE0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3674B62A" w14:textId="7FB54045" w:rsidR="00ED5AB1" w:rsidRPr="00AD5FF3" w:rsidRDefault="00ED5AB1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</w:tbl>
    <w:p w14:paraId="7C663E89" w14:textId="77777777" w:rsidR="006B10A4" w:rsidRPr="00AD5FF3" w:rsidRDefault="006B10A4" w:rsidP="006B10A4">
      <w:pPr>
        <w:rPr>
          <w:rFonts w:cs="Times New Roman"/>
          <w:szCs w:val="26"/>
        </w:rPr>
      </w:pPr>
    </w:p>
    <w:p w14:paraId="797A1084" w14:textId="77777777" w:rsidR="006B10A4" w:rsidRDefault="003E58F0">
      <w:r w:rsidRPr="003E58F0">
        <w:rPr>
          <w:b/>
        </w:rPr>
        <w:t>LƯU Ý</w:t>
      </w:r>
      <w:r>
        <w:t xml:space="preserve">: HS có cách giải khác đúng vẫn cho điểm tối đa tương ứng với từng phần. </w:t>
      </w:r>
    </w:p>
    <w:sectPr w:rsidR="006B10A4" w:rsidSect="00D57CCF">
      <w:pgSz w:w="12240" w:h="15840"/>
      <w:pgMar w:top="709" w:right="864" w:bottom="42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E8C"/>
    <w:rsid w:val="00061A1E"/>
    <w:rsid w:val="001074B4"/>
    <w:rsid w:val="001C6BB5"/>
    <w:rsid w:val="00273084"/>
    <w:rsid w:val="002B66E9"/>
    <w:rsid w:val="002E3E2A"/>
    <w:rsid w:val="002E5816"/>
    <w:rsid w:val="002F0268"/>
    <w:rsid w:val="00301AB7"/>
    <w:rsid w:val="0034078F"/>
    <w:rsid w:val="003B2090"/>
    <w:rsid w:val="003E58F0"/>
    <w:rsid w:val="00412E55"/>
    <w:rsid w:val="00427F5D"/>
    <w:rsid w:val="00453189"/>
    <w:rsid w:val="004A7F17"/>
    <w:rsid w:val="004B4A4F"/>
    <w:rsid w:val="00507B40"/>
    <w:rsid w:val="00510AA6"/>
    <w:rsid w:val="0055572B"/>
    <w:rsid w:val="00562040"/>
    <w:rsid w:val="0056589B"/>
    <w:rsid w:val="005E46DB"/>
    <w:rsid w:val="0060084C"/>
    <w:rsid w:val="00637358"/>
    <w:rsid w:val="0069400E"/>
    <w:rsid w:val="006B10A4"/>
    <w:rsid w:val="006B4139"/>
    <w:rsid w:val="006F13D9"/>
    <w:rsid w:val="00705C21"/>
    <w:rsid w:val="00750661"/>
    <w:rsid w:val="0076380B"/>
    <w:rsid w:val="00792D23"/>
    <w:rsid w:val="007A057C"/>
    <w:rsid w:val="007A6E6D"/>
    <w:rsid w:val="007B0DC2"/>
    <w:rsid w:val="00861E8C"/>
    <w:rsid w:val="008804D4"/>
    <w:rsid w:val="00882F32"/>
    <w:rsid w:val="008D7E9B"/>
    <w:rsid w:val="009300DF"/>
    <w:rsid w:val="00937E31"/>
    <w:rsid w:val="009A601C"/>
    <w:rsid w:val="00A55074"/>
    <w:rsid w:val="00A8512F"/>
    <w:rsid w:val="00A91440"/>
    <w:rsid w:val="00AA11EB"/>
    <w:rsid w:val="00AA2726"/>
    <w:rsid w:val="00B22538"/>
    <w:rsid w:val="00B4642C"/>
    <w:rsid w:val="00B77354"/>
    <w:rsid w:val="00B92D34"/>
    <w:rsid w:val="00B948BB"/>
    <w:rsid w:val="00C11905"/>
    <w:rsid w:val="00C201AF"/>
    <w:rsid w:val="00C7659E"/>
    <w:rsid w:val="00CA77D6"/>
    <w:rsid w:val="00D13A7B"/>
    <w:rsid w:val="00D270A9"/>
    <w:rsid w:val="00D56EB6"/>
    <w:rsid w:val="00D57CCF"/>
    <w:rsid w:val="00D654C4"/>
    <w:rsid w:val="00DA2DDC"/>
    <w:rsid w:val="00DB663F"/>
    <w:rsid w:val="00DC1DC2"/>
    <w:rsid w:val="00E326AA"/>
    <w:rsid w:val="00E6717C"/>
    <w:rsid w:val="00ED5AB1"/>
    <w:rsid w:val="00ED5EC5"/>
    <w:rsid w:val="00F50A77"/>
    <w:rsid w:val="00F63877"/>
    <w:rsid w:val="00F7539E"/>
    <w:rsid w:val="00F844DC"/>
    <w:rsid w:val="00F977CA"/>
    <w:rsid w:val="00FD2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3E5518"/>
  <w15:chartTrackingRefBased/>
  <w15:docId w15:val="{967FDB12-0350-4F90-8392-91156F495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1E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861E8C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Emphasis">
    <w:name w:val="Emphasis"/>
    <w:qFormat/>
    <w:rsid w:val="00861E8C"/>
    <w:rPr>
      <w:i/>
      <w:iCs/>
    </w:rPr>
  </w:style>
  <w:style w:type="table" w:styleId="TableGrid">
    <w:name w:val="Table Grid"/>
    <w:basedOn w:val="TableNormal"/>
    <w:uiPriority w:val="59"/>
    <w:rsid w:val="00D270A9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2D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1</Words>
  <Characters>1608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2-27T14:09:00Z</dcterms:created>
  <dcterms:modified xsi:type="dcterms:W3CDTF">2021-12-28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